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94" r:id="rId2"/>
    <p:sldId id="284" r:id="rId3"/>
    <p:sldId id="285" r:id="rId4"/>
    <p:sldId id="262" r:id="rId5"/>
    <p:sldId id="263" r:id="rId6"/>
    <p:sldId id="265" r:id="rId7"/>
    <p:sldId id="266" r:id="rId8"/>
    <p:sldId id="267" r:id="rId9"/>
    <p:sldId id="264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86" r:id="rId20"/>
    <p:sldId id="287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430B"/>
    <a:srgbClr val="15364B"/>
    <a:srgbClr val="0F4F51"/>
    <a:srgbClr val="C61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62" autoAdjust="0"/>
    <p:restoredTop sz="94660"/>
  </p:normalViewPr>
  <p:slideViewPr>
    <p:cSldViewPr snapToGrid="0">
      <p:cViewPr varScale="1">
        <p:scale>
          <a:sx n="82" d="100"/>
          <a:sy n="82" d="100"/>
        </p:scale>
        <p:origin x="58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618DA-E181-48A6-B88E-CFB9512BF964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DA1C4-69E3-4A34-879F-BA26992971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145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DA1C4-69E3-4A34-879F-BA26992971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700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651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2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15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69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784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393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09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797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763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899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498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5430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953EE-8C1D-4528-97C5-6787260E22E3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FDAC2-90B0-4A6D-9ACA-E0D222EE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97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70.wmf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9.wmf"/><Relationship Id="rId24" Type="http://schemas.openxmlformats.org/officeDocument/2006/relationships/image" Target="../media/image47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89.bin"/><Relationship Id="rId10" Type="http://schemas.openxmlformats.org/officeDocument/2006/relationships/oleObject" Target="../embeddings/oleObject82.bin"/><Relationship Id="rId19" Type="http://schemas.openxmlformats.org/officeDocument/2006/relationships/oleObject" Target="../embeddings/oleObject87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image" Target="../media/image72.wmf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07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33" Type="http://schemas.openxmlformats.org/officeDocument/2006/relationships/oleObject" Target="../embeddings/oleObject106.bin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01.bin"/><Relationship Id="rId32" Type="http://schemas.openxmlformats.org/officeDocument/2006/relationships/image" Target="../media/image94.wmf"/><Relationship Id="rId5" Type="http://schemas.openxmlformats.org/officeDocument/2006/relationships/image" Target="../media/image73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8.wmf"/><Relationship Id="rId31" Type="http://schemas.openxmlformats.org/officeDocument/2006/relationships/oleObject" Target="../embeddings/oleObject105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92.wmf"/><Relationship Id="rId30" Type="http://schemas.openxmlformats.org/officeDocument/2006/relationships/image" Target="../media/image93.wmf"/><Relationship Id="rId35" Type="http://schemas.openxmlformats.org/officeDocument/2006/relationships/image" Target="../media/image95.wmf"/><Relationship Id="rId8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84.wmf"/><Relationship Id="rId3" Type="http://schemas.openxmlformats.org/officeDocument/2006/relationships/image" Target="../media/image92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85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3.wmf"/><Relationship Id="rId3" Type="http://schemas.openxmlformats.org/officeDocument/2006/relationships/image" Target="../media/image92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1.wmf"/><Relationship Id="rId3" Type="http://schemas.openxmlformats.org/officeDocument/2006/relationships/image" Target="../media/image70.wmf"/><Relationship Id="rId21" Type="http://schemas.openxmlformats.org/officeDocument/2006/relationships/oleObject" Target="../embeddings/oleObject132.bin"/><Relationship Id="rId7" Type="http://schemas.openxmlformats.org/officeDocument/2006/relationships/image" Target="../media/image106.wmf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0.bin"/><Relationship Id="rId2" Type="http://schemas.openxmlformats.org/officeDocument/2006/relationships/oleObject" Target="../embeddings/oleObject122.bin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104.wmf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31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72.wmf"/><Relationship Id="rId21" Type="http://schemas.openxmlformats.org/officeDocument/2006/relationships/oleObject" Target="../embeddings/oleObject143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19.w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20" Type="http://schemas.openxmlformats.org/officeDocument/2006/relationships/image" Target="../media/image12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16.wmf"/><Relationship Id="rId5" Type="http://schemas.openxmlformats.org/officeDocument/2006/relationships/image" Target="../media/image105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37.bin"/><Relationship Id="rId19" Type="http://schemas.openxmlformats.org/officeDocument/2006/relationships/oleObject" Target="../embeddings/oleObject142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9.bin"/><Relationship Id="rId22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54.bin"/><Relationship Id="rId3" Type="http://schemas.openxmlformats.org/officeDocument/2006/relationships/image" Target="../media/image70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26.wmf"/><Relationship Id="rId2" Type="http://schemas.openxmlformats.org/officeDocument/2006/relationships/oleObject" Target="../embeddings/oleObject148.bin"/><Relationship Id="rId16" Type="http://schemas.openxmlformats.org/officeDocument/2006/relationships/image" Target="../media/image12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3.bin"/><Relationship Id="rId5" Type="http://schemas.openxmlformats.org/officeDocument/2006/relationships/image" Target="../media/image122.wmf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25.wmf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32.wmf"/><Relationship Id="rId3" Type="http://schemas.openxmlformats.org/officeDocument/2006/relationships/image" Target="../media/image72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34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31.wmf"/><Relationship Id="rId5" Type="http://schemas.openxmlformats.org/officeDocument/2006/relationships/image" Target="../media/image123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27.w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>
            <a:extLst>
              <a:ext uri="{FF2B5EF4-FFF2-40B4-BE49-F238E27FC236}">
                <a16:creationId xmlns:a16="http://schemas.microsoft.com/office/drawing/2014/main" id="{894BBEDC-F54C-EE29-9D33-3E8854AF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332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DD1AF-1262-2A13-C784-A99C0C12842A}"/>
              </a:ext>
            </a:extLst>
          </p:cNvPr>
          <p:cNvSpPr txBox="1"/>
          <p:nvPr/>
        </p:nvSpPr>
        <p:spPr>
          <a:xfrm>
            <a:off x="2925394" y="1580505"/>
            <a:ext cx="6468759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TOÁN 9</a:t>
            </a:r>
          </a:p>
          <a:p>
            <a:pPr algn="ctr"/>
            <a:endParaRPr lang="en-US" b="1" dirty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ln w="38100">
                  <a:noFill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PHƯƠNG TRÌNH QUY VỀ </a:t>
            </a:r>
          </a:p>
          <a:p>
            <a:pPr algn="ctr"/>
            <a:r>
              <a:rPr lang="en-US" sz="3200" b="1" dirty="0">
                <a:ln w="38100">
                  <a:noFill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D2715-3602-A60F-684E-951779432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379987" y="239534"/>
            <a:ext cx="1027821" cy="1035299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605058" y="3561062"/>
            <a:ext cx="29055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Chu Thị Thu</a:t>
            </a:r>
          </a:p>
          <a:p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ự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VN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508494" y="616470"/>
            <a:ext cx="53025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VN" sz="300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969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87577" y="1199646"/>
            <a:ext cx="702147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52889" y="2403372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</a:t>
            </a: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ìm điều kiện xác định của phương trình.</a:t>
            </a:r>
            <a:endParaRPr lang="en-US" sz="2400" u="sng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52889" y="309992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</a:t>
            </a: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y đồng mẫu thức hai vế rồi khử mẫu thức.</a:t>
            </a:r>
            <a:endParaRPr lang="en-US" sz="2400" u="sng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52889" y="3796476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</a:t>
            </a: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iải phương trình vừa nhận được.</a:t>
            </a:r>
            <a:endParaRPr lang="en-US" sz="2400" u="sng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52888" y="4493028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08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44879" y="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2( ?2_SGK)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44879" y="515721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39232"/>
              </p:ext>
            </p:extLst>
          </p:nvPr>
        </p:nvGraphicFramePr>
        <p:xfrm>
          <a:off x="2960688" y="200025"/>
          <a:ext cx="25384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44240" progId="Equation.DSMT4">
                  <p:embed/>
                </p:oleObj>
              </mc:Choice>
              <mc:Fallback>
                <p:oleObj name="Equation" r:id="rId2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0688" y="200025"/>
                        <a:ext cx="2538412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748" y="1173569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4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4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8218" y="1204859"/>
            <a:ext cx="74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XĐ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43459"/>
              </p:ext>
            </p:extLst>
          </p:nvPr>
        </p:nvGraphicFramePr>
        <p:xfrm>
          <a:off x="4117941" y="1204859"/>
          <a:ext cx="9667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164880" progId="Equation.DSMT4">
                  <p:embed/>
                </p:oleObj>
              </mc:Choice>
              <mc:Fallback>
                <p:oleObj name="Equation" r:id="rId4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7941" y="1204859"/>
                        <a:ext cx="9667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9715" y="1831164"/>
            <a:ext cx="8251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72426"/>
              </p:ext>
            </p:extLst>
          </p:nvPr>
        </p:nvGraphicFramePr>
        <p:xfrm>
          <a:off x="1579529" y="1521007"/>
          <a:ext cx="25384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44240" progId="Equation.DSMT4">
                  <p:embed/>
                </p:oleObj>
              </mc:Choice>
              <mc:Fallback>
                <p:oleObj name="Equation" r:id="rId6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9529" y="1521007"/>
                        <a:ext cx="2538412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6199"/>
              </p:ext>
            </p:extLst>
          </p:nvPr>
        </p:nvGraphicFramePr>
        <p:xfrm>
          <a:off x="4194603" y="1521008"/>
          <a:ext cx="31432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444240" progId="Equation.DSMT4">
                  <p:embed/>
                </p:oleObj>
              </mc:Choice>
              <mc:Fallback>
                <p:oleObj name="Equation" r:id="rId8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4603" y="1521008"/>
                        <a:ext cx="314325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87928"/>
              </p:ext>
            </p:extLst>
          </p:nvPr>
        </p:nvGraphicFramePr>
        <p:xfrm>
          <a:off x="1579529" y="2544944"/>
          <a:ext cx="2925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91960" progId="Equation.DSMT4">
                  <p:embed/>
                </p:oleObj>
              </mc:Choice>
              <mc:Fallback>
                <p:oleObj name="Equation" r:id="rId10" imgW="1536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9529" y="2544944"/>
                        <a:ext cx="29257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62258"/>
              </p:ext>
            </p:extLst>
          </p:nvPr>
        </p:nvGraphicFramePr>
        <p:xfrm>
          <a:off x="1579529" y="3103135"/>
          <a:ext cx="24669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291960" progId="Equation.DSMT4">
                  <p:embed/>
                </p:oleObj>
              </mc:Choice>
              <mc:Fallback>
                <p:oleObj name="Equation" r:id="rId12" imgW="1295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9529" y="3103135"/>
                        <a:ext cx="24669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0158"/>
              </p:ext>
            </p:extLst>
          </p:nvPr>
        </p:nvGraphicFramePr>
        <p:xfrm>
          <a:off x="1579529" y="3688369"/>
          <a:ext cx="3286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26920" imgH="304560" progId="Equation.DSMT4">
                  <p:embed/>
                </p:oleObj>
              </mc:Choice>
              <mc:Fallback>
                <p:oleObj name="Equation" r:id="rId14" imgW="1726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79529" y="3688369"/>
                        <a:ext cx="32861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43328"/>
              </p:ext>
            </p:extLst>
          </p:nvPr>
        </p:nvGraphicFramePr>
        <p:xfrm>
          <a:off x="1579529" y="4646092"/>
          <a:ext cx="2706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304560" progId="Equation.DSMT4">
                  <p:embed/>
                </p:oleObj>
              </mc:Choice>
              <mc:Fallback>
                <p:oleObj name="Equation" r:id="rId16" imgW="1422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79529" y="4646092"/>
                        <a:ext cx="27066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28313"/>
              </p:ext>
            </p:extLst>
          </p:nvPr>
        </p:nvGraphicFramePr>
        <p:xfrm>
          <a:off x="4330768" y="4378083"/>
          <a:ext cx="12557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533160" progId="Equation.DSMT4">
                  <p:embed/>
                </p:oleObj>
              </mc:Choice>
              <mc:Fallback>
                <p:oleObj name="Equation" r:id="rId18" imgW="660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30768" y="4378083"/>
                        <a:ext cx="1255712" cy="127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647053" y="4471695"/>
            <a:ext cx="3402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ỏa mãn ĐKXĐ).    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47053" y="5023394"/>
            <a:ext cx="36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hông thỏa mãn ĐKXĐ). 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79529" y="5679624"/>
            <a:ext cx="748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48978"/>
              </p:ext>
            </p:extLst>
          </p:nvPr>
        </p:nvGraphicFramePr>
        <p:xfrm>
          <a:off x="2293903" y="5609262"/>
          <a:ext cx="10382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04560" progId="Equation.DSMT4">
                  <p:embed/>
                </p:oleObj>
              </mc:Choice>
              <mc:Fallback>
                <p:oleObj name="Equation" r:id="rId20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93903" y="5609262"/>
                        <a:ext cx="10382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76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929772" y="1427356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14594" y="2653139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14594" y="3271152"/>
            <a:ext cx="7695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.</a:t>
            </a:r>
          </a:p>
        </p:txBody>
      </p:sp>
    </p:spTree>
    <p:extLst>
      <p:ext uri="{BB962C8B-B14F-4D97-AF65-F5344CB8AC3E}">
        <p14:creationId xmlns:p14="http://schemas.microsoft.com/office/powerpoint/2010/main" val="234762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4406" y="885495"/>
            <a:ext cx="399179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0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21184" y="1587276"/>
            <a:ext cx="856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tích là phương trình có dạng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27167"/>
              </p:ext>
            </p:extLst>
          </p:nvPr>
        </p:nvGraphicFramePr>
        <p:xfrm>
          <a:off x="5819014" y="2196724"/>
          <a:ext cx="19827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04560" progId="Equation.DSMT4">
                  <p:embed/>
                </p:oleObj>
              </mc:Choice>
              <mc:Fallback>
                <p:oleObj name="Equation" r:id="rId2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9014" y="2196724"/>
                        <a:ext cx="1982788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1184" y="336289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đã cho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51992"/>
              </p:ext>
            </p:extLst>
          </p:nvPr>
        </p:nvGraphicFramePr>
        <p:xfrm>
          <a:off x="5209327" y="2970075"/>
          <a:ext cx="22733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558720" progId="Equation.DSMT4">
                  <p:embed/>
                </p:oleObj>
              </mc:Choice>
              <mc:Fallback>
                <p:oleObj name="Equation" r:id="rId4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9327" y="2970075"/>
                        <a:ext cx="22733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21184" y="4502096"/>
            <a:ext cx="8324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56729"/>
              </p:ext>
            </p:extLst>
          </p:nvPr>
        </p:nvGraphicFramePr>
        <p:xfrm>
          <a:off x="2766364" y="4790621"/>
          <a:ext cx="4095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304560" progId="Equation.DSMT4">
                  <p:embed/>
                </p:oleObj>
              </mc:Choice>
              <mc:Fallback>
                <p:oleObj name="Equation" r:id="rId6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6364" y="4790621"/>
                        <a:ext cx="4095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23743"/>
              </p:ext>
            </p:extLst>
          </p:nvPr>
        </p:nvGraphicFramePr>
        <p:xfrm>
          <a:off x="3635801" y="4790621"/>
          <a:ext cx="4333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04560" progId="Equation.DSMT4">
                  <p:embed/>
                </p:oleObj>
              </mc:Choice>
              <mc:Fallback>
                <p:oleObj name="Equation" r:id="rId8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801" y="4790621"/>
                        <a:ext cx="4333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47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97818" y="94245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3( ?3_SGK)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97818" y="1458171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54682"/>
              </p:ext>
            </p:extLst>
          </p:nvPr>
        </p:nvGraphicFramePr>
        <p:xfrm>
          <a:off x="4221501" y="1375302"/>
          <a:ext cx="2247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03040" progId="Equation.DSMT4">
                  <p:embed/>
                </p:oleObj>
              </mc:Choice>
              <mc:Fallback>
                <p:oleObj name="Equation" r:id="rId2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1501" y="1375302"/>
                        <a:ext cx="22479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13880" y="2776732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99730" y="2321357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74679"/>
              </p:ext>
            </p:extLst>
          </p:nvPr>
        </p:nvGraphicFramePr>
        <p:xfrm>
          <a:off x="2965837" y="2672904"/>
          <a:ext cx="2247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5837" y="2672904"/>
                        <a:ext cx="22479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51553"/>
              </p:ext>
            </p:extLst>
          </p:nvPr>
        </p:nvGraphicFramePr>
        <p:xfrm>
          <a:off x="2965837" y="3055579"/>
          <a:ext cx="36972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330120" progId="Equation.DSMT4">
                  <p:embed/>
                </p:oleObj>
              </mc:Choice>
              <mc:Fallback>
                <p:oleObj name="Equation" r:id="rId5" imgW="1942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5837" y="3055579"/>
                        <a:ext cx="36972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38158"/>
              </p:ext>
            </p:extLst>
          </p:nvPr>
        </p:nvGraphicFramePr>
        <p:xfrm>
          <a:off x="2965837" y="4151795"/>
          <a:ext cx="28987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304560" progId="Equation.DSMT4">
                  <p:embed/>
                </p:oleObj>
              </mc:Choice>
              <mc:Fallback>
                <p:oleObj name="Equation" r:id="rId7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5837" y="4151795"/>
                        <a:ext cx="289877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63984"/>
              </p:ext>
            </p:extLst>
          </p:nvPr>
        </p:nvGraphicFramePr>
        <p:xfrm>
          <a:off x="5921311" y="3576327"/>
          <a:ext cx="14986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787320" progId="Equation.DSMT4">
                  <p:embed/>
                </p:oleObj>
              </mc:Choice>
              <mc:Fallback>
                <p:oleObj name="Equation" r:id="rId9" imgW="787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311" y="3576327"/>
                        <a:ext cx="1498600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58350" y="5543539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81736"/>
              </p:ext>
            </p:extLst>
          </p:nvPr>
        </p:nvGraphicFramePr>
        <p:xfrm>
          <a:off x="3694061" y="5454340"/>
          <a:ext cx="1860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304560" progId="Equation.DSMT4">
                  <p:embed/>
                </p:oleObj>
              </mc:Choice>
              <mc:Fallback>
                <p:oleObj name="Equation" r:id="rId11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4061" y="5454340"/>
                        <a:ext cx="18605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39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797846" y="2170998"/>
            <a:ext cx="3803456" cy="1997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614379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172" y="48244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7568" y="1012648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93689"/>
              </p:ext>
            </p:extLst>
          </p:nvPr>
        </p:nvGraphicFramePr>
        <p:xfrm>
          <a:off x="301206" y="1012565"/>
          <a:ext cx="31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206" y="1012565"/>
                        <a:ext cx="3143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9047"/>
              </p:ext>
            </p:extLst>
          </p:nvPr>
        </p:nvGraphicFramePr>
        <p:xfrm>
          <a:off x="3388932" y="944109"/>
          <a:ext cx="23669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8932" y="944109"/>
                        <a:ext cx="2366963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5413" y="1719429"/>
            <a:ext cx="8874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phương trình:                                                       với      là tham số. Tìm       để phương trình có đúng hai nghiệm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03979"/>
              </p:ext>
            </p:extLst>
          </p:nvPr>
        </p:nvGraphicFramePr>
        <p:xfrm>
          <a:off x="301206" y="1720016"/>
          <a:ext cx="288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206" y="1720016"/>
                        <a:ext cx="2889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85456"/>
              </p:ext>
            </p:extLst>
          </p:nvPr>
        </p:nvGraphicFramePr>
        <p:xfrm>
          <a:off x="3453496" y="1581962"/>
          <a:ext cx="41306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04560" progId="Equation.DSMT4">
                  <p:embed/>
                </p:oleObj>
              </mc:Choice>
              <mc:Fallback>
                <p:oleObj name="Equation" r:id="rId8" imgW="2171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3496" y="1581962"/>
                        <a:ext cx="41306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60683"/>
              </p:ext>
            </p:extLst>
          </p:nvPr>
        </p:nvGraphicFramePr>
        <p:xfrm>
          <a:off x="2634946" y="2179077"/>
          <a:ext cx="3381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26720" progId="Equation.DSMT4">
                  <p:embed/>
                </p:oleObj>
              </mc:Choice>
              <mc:Fallback>
                <p:oleObj name="Equation" r:id="rId10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4946" y="2179077"/>
                        <a:ext cx="3381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84720"/>
              </p:ext>
            </p:extLst>
          </p:nvPr>
        </p:nvGraphicFramePr>
        <p:xfrm>
          <a:off x="8357033" y="1807570"/>
          <a:ext cx="3365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26720" progId="Equation.DSMT4">
                  <p:embed/>
                </p:oleObj>
              </mc:Choice>
              <mc:Fallback>
                <p:oleObj name="Equation" r:id="rId12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7033" y="1807570"/>
                        <a:ext cx="3365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94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4396" y="53020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654652"/>
              </p:ext>
            </p:extLst>
          </p:nvPr>
        </p:nvGraphicFramePr>
        <p:xfrm>
          <a:off x="88034" y="530121"/>
          <a:ext cx="31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034" y="530121"/>
                        <a:ext cx="3143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25124"/>
              </p:ext>
            </p:extLst>
          </p:nvPr>
        </p:nvGraphicFramePr>
        <p:xfrm>
          <a:off x="3215572" y="425955"/>
          <a:ext cx="28019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304560" progId="Equation.DSMT4">
                  <p:embed/>
                </p:oleObj>
              </mc:Choice>
              <mc:Fallback>
                <p:oleObj name="Equation" r:id="rId4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572" y="425955"/>
                        <a:ext cx="2801937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034" y="117668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033" y="1681437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                           phương trình đã cho trở thành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64800"/>
              </p:ext>
            </p:extLst>
          </p:nvPr>
        </p:nvGraphicFramePr>
        <p:xfrm>
          <a:off x="726160" y="1575988"/>
          <a:ext cx="2268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304560" progId="Equation.DSMT4">
                  <p:embed/>
                </p:oleObj>
              </mc:Choice>
              <mc:Fallback>
                <p:oleObj name="Equation" r:id="rId6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160" y="1575988"/>
                        <a:ext cx="226853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71228"/>
              </p:ext>
            </p:extLst>
          </p:nvPr>
        </p:nvGraphicFramePr>
        <p:xfrm>
          <a:off x="723197" y="2210766"/>
          <a:ext cx="2608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304560" progId="Equation.DSMT4">
                  <p:embed/>
                </p:oleObj>
              </mc:Choice>
              <mc:Fallback>
                <p:oleObj name="Equation" r:id="rId8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197" y="2210766"/>
                        <a:ext cx="260826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05392"/>
              </p:ext>
            </p:extLst>
          </p:nvPr>
        </p:nvGraphicFramePr>
        <p:xfrm>
          <a:off x="3428965" y="2157159"/>
          <a:ext cx="32607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304560" progId="Equation.DSMT4">
                  <p:embed/>
                </p:oleObj>
              </mc:Choice>
              <mc:Fallback>
                <p:oleObj name="Equation" r:id="rId10" imgW="1714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8965" y="2157159"/>
                        <a:ext cx="326072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73042"/>
              </p:ext>
            </p:extLst>
          </p:nvPr>
        </p:nvGraphicFramePr>
        <p:xfrm>
          <a:off x="726160" y="3217149"/>
          <a:ext cx="27527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304560" progId="Equation.DSMT4">
                  <p:embed/>
                </p:oleObj>
              </mc:Choice>
              <mc:Fallback>
                <p:oleObj name="Equation" r:id="rId12" imgW="1447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160" y="3217149"/>
                        <a:ext cx="275272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50706"/>
              </p:ext>
            </p:extLst>
          </p:nvPr>
        </p:nvGraphicFramePr>
        <p:xfrm>
          <a:off x="3659153" y="2794080"/>
          <a:ext cx="14001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660240" progId="Equation.DSMT4">
                  <p:embed/>
                </p:oleObj>
              </mc:Choice>
              <mc:Fallback>
                <p:oleObj name="Equation" r:id="rId14" imgW="736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9153" y="2794080"/>
                        <a:ext cx="140017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57967" y="3075942"/>
            <a:ext cx="3402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oại vì              ).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86149"/>
              </p:ext>
            </p:extLst>
          </p:nvPr>
        </p:nvGraphicFramePr>
        <p:xfrm>
          <a:off x="6299604" y="2998542"/>
          <a:ext cx="11191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304560" progId="Equation.DSMT4">
                  <p:embed/>
                </p:oleObj>
              </mc:Choice>
              <mc:Fallback>
                <p:oleObj name="Equation" r:id="rId16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9604" y="2998542"/>
                        <a:ext cx="11191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57967" y="3714442"/>
            <a:ext cx="3402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oại vì              ).    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141"/>
              </p:ext>
            </p:extLst>
          </p:nvPr>
        </p:nvGraphicFramePr>
        <p:xfrm>
          <a:off x="6299604" y="3637042"/>
          <a:ext cx="11191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304560" progId="Equation.DSMT4">
                  <p:embed/>
                </p:oleObj>
              </mc:Choice>
              <mc:Fallback>
                <p:oleObj name="Equation" r:id="rId18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9604" y="3637042"/>
                        <a:ext cx="11191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42395"/>
              </p:ext>
            </p:extLst>
          </p:nvPr>
        </p:nvGraphicFramePr>
        <p:xfrm>
          <a:off x="1500188" y="5621338"/>
          <a:ext cx="896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0188" y="5621338"/>
                        <a:ext cx="89693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5799" y="5601790"/>
            <a:ext cx="778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    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5799" y="4347678"/>
            <a:ext cx="74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   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43665"/>
              </p:ext>
            </p:extLst>
          </p:nvPr>
        </p:nvGraphicFramePr>
        <p:xfrm>
          <a:off x="3500051" y="4259724"/>
          <a:ext cx="4349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600" imgH="304560" progId="Equation.DSMT4">
                  <p:embed/>
                </p:oleObj>
              </mc:Choice>
              <mc:Fallback>
                <p:oleObj name="Equation" r:id="rId21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0051" y="4259724"/>
                        <a:ext cx="4349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01453" y="4955996"/>
            <a:ext cx="74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 ra phương trình       vô nghiệm.      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71421"/>
              </p:ext>
            </p:extLst>
          </p:nvPr>
        </p:nvGraphicFramePr>
        <p:xfrm>
          <a:off x="3600450" y="4859338"/>
          <a:ext cx="4111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304560" progId="Equation.DSMT4">
                  <p:embed/>
                </p:oleObj>
              </mc:Choice>
              <mc:Fallback>
                <p:oleObj name="Equation" r:id="rId23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00450" y="4859338"/>
                        <a:ext cx="4111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07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5" grpId="0"/>
      <p:bldP spid="17" grpId="0"/>
      <p:bldP spid="20" grpId="0"/>
      <p:bldP spid="21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320" y="1043428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1716" y="1464899"/>
            <a:ext cx="8874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phương trình:                                                       với      là tham số.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992"/>
              </p:ext>
            </p:extLst>
          </p:nvPr>
        </p:nvGraphicFramePr>
        <p:xfrm>
          <a:off x="397509" y="1465486"/>
          <a:ext cx="288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509" y="1465486"/>
                        <a:ext cx="2889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587"/>
              </p:ext>
            </p:extLst>
          </p:nvPr>
        </p:nvGraphicFramePr>
        <p:xfrm>
          <a:off x="3549799" y="1327432"/>
          <a:ext cx="41306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04560" progId="Equation.DSMT4">
                  <p:embed/>
                </p:oleObj>
              </mc:Choice>
              <mc:Fallback>
                <p:oleObj name="Equation" r:id="rId4" imgW="2171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9799" y="1327432"/>
                        <a:ext cx="41306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1716" y="1875258"/>
            <a:ext cx="8252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Tìm        để phương trình có đúng hai nghiệm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18573"/>
              </p:ext>
            </p:extLst>
          </p:nvPr>
        </p:nvGraphicFramePr>
        <p:xfrm>
          <a:off x="2815396" y="1965206"/>
          <a:ext cx="3381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26720" progId="Equation.DSMT4">
                  <p:embed/>
                </p:oleObj>
              </mc:Choice>
              <mc:Fallback>
                <p:oleObj name="Equation" r:id="rId6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5396" y="1965206"/>
                        <a:ext cx="3381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15981"/>
              </p:ext>
            </p:extLst>
          </p:nvPr>
        </p:nvGraphicFramePr>
        <p:xfrm>
          <a:off x="8453336" y="1553040"/>
          <a:ext cx="3365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26720" progId="Equation.DSMT4">
                  <p:embed/>
                </p:oleObj>
              </mc:Choice>
              <mc:Fallback>
                <p:oleObj name="Equation" r:id="rId8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53336" y="1553040"/>
                        <a:ext cx="3365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7509" y="2685615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7509" y="323989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21889"/>
              </p:ext>
            </p:extLst>
          </p:nvPr>
        </p:nvGraphicFramePr>
        <p:xfrm>
          <a:off x="1035636" y="3134441"/>
          <a:ext cx="2268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304560" progId="Equation.DSMT4">
                  <p:embed/>
                </p:oleObj>
              </mc:Choice>
              <mc:Fallback>
                <p:oleObj name="Equation" r:id="rId10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5636" y="3134441"/>
                        <a:ext cx="226853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58598"/>
              </p:ext>
            </p:extLst>
          </p:nvPr>
        </p:nvGraphicFramePr>
        <p:xfrm>
          <a:off x="7588124" y="3130086"/>
          <a:ext cx="39100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304560" progId="Equation.DSMT4">
                  <p:embed/>
                </p:oleObj>
              </mc:Choice>
              <mc:Fallback>
                <p:oleObj name="Equation" r:id="rId12" imgW="2057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8124" y="3130086"/>
                        <a:ext cx="3910012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7510" y="3889968"/>
            <a:ext cx="1627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:</a:t>
            </a: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74803" y="3889968"/>
            <a:ext cx="8324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 nghiệm            của       cho hai nghiệm phân biệt của       là              và    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5216"/>
              </p:ext>
            </p:extLst>
          </p:nvPr>
        </p:nvGraphicFramePr>
        <p:xfrm>
          <a:off x="3781602" y="3939825"/>
          <a:ext cx="677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52280" progId="Equation.DSMT4">
                  <p:embed/>
                </p:oleObj>
              </mc:Choice>
              <mc:Fallback>
                <p:oleObj name="Equation" r:id="rId14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81602" y="3939825"/>
                        <a:ext cx="677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16676"/>
              </p:ext>
            </p:extLst>
          </p:nvPr>
        </p:nvGraphicFramePr>
        <p:xfrm>
          <a:off x="5227867" y="3794165"/>
          <a:ext cx="436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304560" progId="Equation.DSMT4">
                  <p:embed/>
                </p:oleObj>
              </mc:Choice>
              <mc:Fallback>
                <p:oleObj name="Equation" r:id="rId16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27867" y="3794165"/>
                        <a:ext cx="43656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36293"/>
              </p:ext>
            </p:extLst>
          </p:nvPr>
        </p:nvGraphicFramePr>
        <p:xfrm>
          <a:off x="9793286" y="3797358"/>
          <a:ext cx="411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304560" progId="Equation.DSMT4">
                  <p:embed/>
                </p:oleObj>
              </mc:Choice>
              <mc:Fallback>
                <p:oleObj name="Equation" r:id="rId18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93286" y="3797358"/>
                        <a:ext cx="41116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82290"/>
              </p:ext>
            </p:extLst>
          </p:nvPr>
        </p:nvGraphicFramePr>
        <p:xfrm>
          <a:off x="2445659" y="4197735"/>
          <a:ext cx="742046" cy="46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41200" progId="Equation.DSMT4">
                  <p:embed/>
                </p:oleObj>
              </mc:Choice>
              <mc:Fallback>
                <p:oleObj name="Equation" r:id="rId20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45659" y="4197735"/>
                        <a:ext cx="742046" cy="462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45433"/>
              </p:ext>
            </p:extLst>
          </p:nvPr>
        </p:nvGraphicFramePr>
        <p:xfrm>
          <a:off x="4000012" y="4197735"/>
          <a:ext cx="918906" cy="46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880" imgH="241200" progId="Equation.DSMT4">
                  <p:embed/>
                </p:oleObj>
              </mc:Choice>
              <mc:Fallback>
                <p:oleObj name="Equation" r:id="rId22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00012" y="4197735"/>
                        <a:ext cx="918906" cy="462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966512" y="4775975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68100"/>
              </p:ext>
            </p:extLst>
          </p:nvPr>
        </p:nvGraphicFramePr>
        <p:xfrm>
          <a:off x="3773311" y="4825832"/>
          <a:ext cx="677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320" imgH="152280" progId="Equation.DSMT4">
                  <p:embed/>
                </p:oleObj>
              </mc:Choice>
              <mc:Fallback>
                <p:oleObj name="Equation" r:id="rId24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73311" y="4825832"/>
                        <a:ext cx="677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10273"/>
              </p:ext>
            </p:extLst>
          </p:nvPr>
        </p:nvGraphicFramePr>
        <p:xfrm>
          <a:off x="5219576" y="4680172"/>
          <a:ext cx="436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304560" progId="Equation.DSMT4">
                  <p:embed/>
                </p:oleObj>
              </mc:Choice>
              <mc:Fallback>
                <p:oleObj name="Equation" r:id="rId26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19576" y="4680172"/>
                        <a:ext cx="43656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7117"/>
              </p:ext>
            </p:extLst>
          </p:nvPr>
        </p:nvGraphicFramePr>
        <p:xfrm>
          <a:off x="9384650" y="4689872"/>
          <a:ext cx="411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304560" progId="Equation.DSMT4">
                  <p:embed/>
                </p:oleObj>
              </mc:Choice>
              <mc:Fallback>
                <p:oleObj name="Equation" r:id="rId28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84650" y="4689872"/>
                        <a:ext cx="41116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60620"/>
              </p:ext>
            </p:extLst>
          </p:nvPr>
        </p:nvGraphicFramePr>
        <p:xfrm>
          <a:off x="10227851" y="4878863"/>
          <a:ext cx="642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152280" progId="Equation.DSMT4">
                  <p:embed/>
                </p:oleObj>
              </mc:Choice>
              <mc:Fallback>
                <p:oleObj name="Equation" r:id="rId29" imgW="419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227851" y="4878863"/>
                        <a:ext cx="642938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974803" y="5770332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 nghiệm            của       cho không cho nghiệm nào của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1138"/>
              </p:ext>
            </p:extLst>
          </p:nvPr>
        </p:nvGraphicFramePr>
        <p:xfrm>
          <a:off x="3781602" y="5820189"/>
          <a:ext cx="677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152280" progId="Equation.DSMT4">
                  <p:embed/>
                </p:oleObj>
              </mc:Choice>
              <mc:Fallback>
                <p:oleObj name="Equation" r:id="rId31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781602" y="5820189"/>
                        <a:ext cx="6778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51816"/>
              </p:ext>
            </p:extLst>
          </p:nvPr>
        </p:nvGraphicFramePr>
        <p:xfrm>
          <a:off x="5227867" y="5674529"/>
          <a:ext cx="436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28600" imgH="304560" progId="Equation.DSMT4">
                  <p:embed/>
                </p:oleObj>
              </mc:Choice>
              <mc:Fallback>
                <p:oleObj name="Equation" r:id="rId33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27867" y="5674529"/>
                        <a:ext cx="43656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25451"/>
              </p:ext>
            </p:extLst>
          </p:nvPr>
        </p:nvGraphicFramePr>
        <p:xfrm>
          <a:off x="10011233" y="5674166"/>
          <a:ext cx="50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00" imgH="304560" progId="Equation.DSMT4">
                  <p:embed/>
                </p:oleObj>
              </mc:Choice>
              <mc:Fallback>
                <p:oleObj name="Equation" r:id="rId34" imgW="266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011233" y="5674166"/>
                        <a:ext cx="508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18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21" grpId="0"/>
      <p:bldP spid="22" grpId="0"/>
      <p:bldP spid="28" grpId="0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1659" y="1702143"/>
            <a:ext cx="6311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71262"/>
              </p:ext>
            </p:extLst>
          </p:nvPr>
        </p:nvGraphicFramePr>
        <p:xfrm>
          <a:off x="1373926" y="1613025"/>
          <a:ext cx="436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04560" progId="Equation.DSMT4">
                  <p:embed/>
                </p:oleObj>
              </mc:Choice>
              <mc:Fallback>
                <p:oleObj name="Equation" r:id="rId2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3926" y="1613025"/>
                        <a:ext cx="43656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94953"/>
              </p:ext>
            </p:extLst>
          </p:nvPr>
        </p:nvGraphicFramePr>
        <p:xfrm>
          <a:off x="1373926" y="2336925"/>
          <a:ext cx="2279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304560" progId="Equation.DSMT4">
                  <p:embed/>
                </p:oleObj>
              </mc:Choice>
              <mc:Fallback>
                <p:oleObj name="Equation" r:id="rId4" imgW="119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3926" y="2336925"/>
                        <a:ext cx="22796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13842"/>
              </p:ext>
            </p:extLst>
          </p:nvPr>
        </p:nvGraphicFramePr>
        <p:xfrm>
          <a:off x="1373926" y="3137549"/>
          <a:ext cx="13827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3926" y="3137549"/>
                        <a:ext cx="1382712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80302"/>
              </p:ext>
            </p:extLst>
          </p:nvPr>
        </p:nvGraphicFramePr>
        <p:xfrm>
          <a:off x="1373926" y="3878171"/>
          <a:ext cx="1892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177480" progId="Equation.DSMT4">
                  <p:embed/>
                </p:oleObj>
              </mc:Choice>
              <mc:Fallback>
                <p:oleObj name="Equation" r:id="rId8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3926" y="3878171"/>
                        <a:ext cx="18923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080871D-9460-419A-90DF-B5CD05B429EC}"/>
              </a:ext>
            </a:extLst>
          </p:cNvPr>
          <p:cNvSpPr txBox="1"/>
          <p:nvPr/>
        </p:nvSpPr>
        <p:spPr>
          <a:xfrm>
            <a:off x="397509" y="934264"/>
            <a:ext cx="8324291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3750D0-0895-4A71-B8FE-49DE4E5BA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14189"/>
              </p:ext>
            </p:extLst>
          </p:nvPr>
        </p:nvGraphicFramePr>
        <p:xfrm>
          <a:off x="7588124" y="824460"/>
          <a:ext cx="39100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304560" progId="Equation.DSMT4">
                  <p:embed/>
                </p:oleObj>
              </mc:Choice>
              <mc:Fallback>
                <p:oleObj name="Equation" r:id="rId10" imgW="2057400" imgH="304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8124" y="824460"/>
                        <a:ext cx="3910012" cy="7254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B92436-BAE9-479C-99C3-DDD3F8B98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72438"/>
              </p:ext>
            </p:extLst>
          </p:nvPr>
        </p:nvGraphicFramePr>
        <p:xfrm>
          <a:off x="1035636" y="811983"/>
          <a:ext cx="2268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304560" progId="Equation.DSMT4">
                  <p:embed/>
                </p:oleObj>
              </mc:Choice>
              <mc:Fallback>
                <p:oleObj name="Equation" r:id="rId12" imgW="95220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5636" y="811983"/>
                        <a:ext cx="226853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603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626" y="1499222"/>
            <a:ext cx="82766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35276"/>
              </p:ext>
            </p:extLst>
          </p:nvPr>
        </p:nvGraphicFramePr>
        <p:xfrm>
          <a:off x="3369126" y="1404228"/>
          <a:ext cx="4318000" cy="7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79360" progId="Equation.DSMT4">
                  <p:embed/>
                </p:oleObj>
              </mc:Choice>
              <mc:Fallback>
                <p:oleObj name="Equation" r:id="rId2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69126" y="1404228"/>
                        <a:ext cx="4318000" cy="778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08796"/>
              </p:ext>
            </p:extLst>
          </p:nvPr>
        </p:nvGraphicFramePr>
        <p:xfrm>
          <a:off x="8233369" y="1382656"/>
          <a:ext cx="26908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3369" y="1382656"/>
                        <a:ext cx="269081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18445" y="165906"/>
            <a:ext cx="42643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 LẠI KIẾN THỨ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26454" y="2277878"/>
            <a:ext cx="80570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92492"/>
              </p:ext>
            </p:extLst>
          </p:nvPr>
        </p:nvGraphicFramePr>
        <p:xfrm>
          <a:off x="2053090" y="2263364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3090" y="2263364"/>
                        <a:ext cx="12382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6671"/>
              </p:ext>
            </p:extLst>
          </p:nvPr>
        </p:nvGraphicFramePr>
        <p:xfrm>
          <a:off x="3975100" y="2813050"/>
          <a:ext cx="53435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457200" progId="Equation.DSMT4">
                  <p:embed/>
                </p:oleObj>
              </mc:Choice>
              <mc:Fallback>
                <p:oleObj name="Equation" r:id="rId8" imgW="1917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5100" y="2813050"/>
                        <a:ext cx="53435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953404" y="2498699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26454" y="4222421"/>
            <a:ext cx="677461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p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94960"/>
              </p:ext>
            </p:extLst>
          </p:nvPr>
        </p:nvGraphicFramePr>
        <p:xfrm>
          <a:off x="2053390" y="4225849"/>
          <a:ext cx="1238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164880" progId="Equation.DSMT4">
                  <p:embed/>
                </p:oleObj>
              </mc:Choice>
              <mc:Fallback>
                <p:oleObj name="Equation" r:id="rId10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3390" y="4225849"/>
                        <a:ext cx="1238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47145"/>
              </p:ext>
            </p:extLst>
          </p:nvPr>
        </p:nvGraphicFramePr>
        <p:xfrm>
          <a:off x="5465763" y="4772025"/>
          <a:ext cx="24765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19040" progId="Equation.DSMT4">
                  <p:embed/>
                </p:oleObj>
              </mc:Choice>
              <mc:Fallback>
                <p:oleObj name="Equation" r:id="rId12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763" y="4772025"/>
                        <a:ext cx="247650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53404" y="4443242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226454" y="6134841"/>
            <a:ext cx="61430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hiệm.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49491"/>
              </p:ext>
            </p:extLst>
          </p:nvPr>
        </p:nvGraphicFramePr>
        <p:xfrm>
          <a:off x="2052638" y="6121500"/>
          <a:ext cx="1238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2638" y="6121500"/>
                        <a:ext cx="123825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953404" y="6355662"/>
            <a:ext cx="143331" cy="1397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82574" y="860563"/>
            <a:ext cx="695895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918444" y="2802444"/>
            <a:ext cx="5410679" cy="131047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79812" y="4811030"/>
            <a:ext cx="2625395" cy="131047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4821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559" y="1629211"/>
            <a:ext cx="6311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có nghiệm kép dương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61076"/>
              </p:ext>
            </p:extLst>
          </p:nvPr>
        </p:nvGraphicFramePr>
        <p:xfrm>
          <a:off x="1317826" y="1540093"/>
          <a:ext cx="436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04560" progId="Equation.DSMT4">
                  <p:embed/>
                </p:oleObj>
              </mc:Choice>
              <mc:Fallback>
                <p:oleObj name="Equation" r:id="rId2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7826" y="1540093"/>
                        <a:ext cx="43656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44871"/>
              </p:ext>
            </p:extLst>
          </p:nvPr>
        </p:nvGraphicFramePr>
        <p:xfrm>
          <a:off x="941388" y="2141217"/>
          <a:ext cx="16478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711000" progId="Equation.DSMT4">
                  <p:embed/>
                </p:oleObj>
              </mc:Choice>
              <mc:Fallback>
                <p:oleObj name="Equation" r:id="rId4" imgW="863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388" y="2141217"/>
                        <a:ext cx="16478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57119"/>
              </p:ext>
            </p:extLst>
          </p:nvPr>
        </p:nvGraphicFramePr>
        <p:xfrm>
          <a:off x="3364867" y="2396054"/>
          <a:ext cx="20113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533160" progId="Equation.DSMT4">
                  <p:embed/>
                </p:oleObj>
              </mc:Choice>
              <mc:Fallback>
                <p:oleObj name="Equation" r:id="rId6" imgW="1054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4867" y="2396054"/>
                        <a:ext cx="2011362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64407"/>
              </p:ext>
            </p:extLst>
          </p:nvPr>
        </p:nvGraphicFramePr>
        <p:xfrm>
          <a:off x="990600" y="4116388"/>
          <a:ext cx="1330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53800" progId="Equation.DSMT4">
                  <p:embed/>
                </p:oleObj>
              </mc:Choice>
              <mc:Fallback>
                <p:oleObj name="Equation" r:id="rId8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116388"/>
                        <a:ext cx="13303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5558" y="5422381"/>
            <a:ext cx="11029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: Vậy để phương trình       có đúng hai nghiệm thì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7178"/>
              </p:ext>
            </p:extLst>
          </p:nvPr>
        </p:nvGraphicFramePr>
        <p:xfrm>
          <a:off x="4667981" y="5308093"/>
          <a:ext cx="412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04560" progId="Equation.DSMT4">
                  <p:embed/>
                </p:oleObj>
              </mc:Choice>
              <mc:Fallback>
                <p:oleObj name="Equation" r:id="rId10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7981" y="5308093"/>
                        <a:ext cx="4127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64992"/>
              </p:ext>
            </p:extLst>
          </p:nvPr>
        </p:nvGraphicFramePr>
        <p:xfrm>
          <a:off x="8496300" y="5436867"/>
          <a:ext cx="1504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96300" y="5436867"/>
                        <a:ext cx="15049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34E2C20-8B1C-4947-858E-E1DADB5C77FF}"/>
              </a:ext>
            </a:extLst>
          </p:cNvPr>
          <p:cNvSpPr txBox="1"/>
          <p:nvPr/>
        </p:nvSpPr>
        <p:spPr>
          <a:xfrm>
            <a:off x="397509" y="1091338"/>
            <a:ext cx="8324291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6DCBE0C-9CD1-447A-B51C-24021B818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45360"/>
              </p:ext>
            </p:extLst>
          </p:nvPr>
        </p:nvGraphicFramePr>
        <p:xfrm>
          <a:off x="7588124" y="981534"/>
          <a:ext cx="39100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57400" imgH="304560" progId="Equation.DSMT4">
                  <p:embed/>
                </p:oleObj>
              </mc:Choice>
              <mc:Fallback>
                <p:oleObj name="Equation" r:id="rId14" imgW="205740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3750D0-0895-4A71-B8FE-49DE4E5BA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88124" y="981534"/>
                        <a:ext cx="3910012" cy="7254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CFB21FF-2A4C-4867-948C-B82FA50DC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34263"/>
              </p:ext>
            </p:extLst>
          </p:nvPr>
        </p:nvGraphicFramePr>
        <p:xfrm>
          <a:off x="1035636" y="969057"/>
          <a:ext cx="2268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304560" progId="Equation.DSMT4">
                  <p:embed/>
                </p:oleObj>
              </mc:Choice>
              <mc:Fallback>
                <p:oleObj name="Equation" r:id="rId16" imgW="95220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BB92436-BAE9-479C-99C3-DDD3F8B98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5636" y="969057"/>
                        <a:ext cx="226853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95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076" y="1004158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19296"/>
              </p:ext>
            </p:extLst>
          </p:nvPr>
        </p:nvGraphicFramePr>
        <p:xfrm>
          <a:off x="584378" y="1816074"/>
          <a:ext cx="31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4378" y="1816074"/>
                        <a:ext cx="3143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530"/>
              </p:ext>
            </p:extLst>
          </p:nvPr>
        </p:nvGraphicFramePr>
        <p:xfrm>
          <a:off x="1062785" y="1507141"/>
          <a:ext cx="22225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2785" y="1507141"/>
                        <a:ext cx="22225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57453"/>
              </p:ext>
            </p:extLst>
          </p:nvPr>
        </p:nvGraphicFramePr>
        <p:xfrm>
          <a:off x="584378" y="3034771"/>
          <a:ext cx="288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378" y="3034771"/>
                        <a:ext cx="2889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32040"/>
              </p:ext>
            </p:extLst>
          </p:nvPr>
        </p:nvGraphicFramePr>
        <p:xfrm>
          <a:off x="1062785" y="2745682"/>
          <a:ext cx="386238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507960" progId="Equation.DSMT4">
                  <p:embed/>
                </p:oleObj>
              </mc:Choice>
              <mc:Fallback>
                <p:oleObj name="Equation" r:id="rId8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2785" y="2745682"/>
                        <a:ext cx="3862388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67653" y="1016252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</p:spTree>
    <p:extLst>
      <p:ext uri="{BB962C8B-B14F-4D97-AF65-F5344CB8AC3E}">
        <p14:creationId xmlns:p14="http://schemas.microsoft.com/office/powerpoint/2010/main" val="132547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487" y="84147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665"/>
              </p:ext>
            </p:extLst>
          </p:nvPr>
        </p:nvGraphicFramePr>
        <p:xfrm>
          <a:off x="253399" y="1541194"/>
          <a:ext cx="31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399" y="1541194"/>
                        <a:ext cx="3143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1966"/>
              </p:ext>
            </p:extLst>
          </p:nvPr>
        </p:nvGraphicFramePr>
        <p:xfrm>
          <a:off x="731806" y="1232261"/>
          <a:ext cx="22225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806" y="1232261"/>
                        <a:ext cx="22225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3399" y="2159921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53869" y="2191211"/>
            <a:ext cx="74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XĐ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78097"/>
              </p:ext>
            </p:extLst>
          </p:nvPr>
        </p:nvGraphicFramePr>
        <p:xfrm>
          <a:off x="4316369" y="2191211"/>
          <a:ext cx="15224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6369" y="2191211"/>
                        <a:ext cx="152241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0561" y="3153155"/>
            <a:ext cx="8251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44179"/>
              </p:ext>
            </p:extLst>
          </p:nvPr>
        </p:nvGraphicFramePr>
        <p:xfrm>
          <a:off x="1445062" y="2884718"/>
          <a:ext cx="22225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19040" progId="Equation.DSMT4">
                  <p:embed/>
                </p:oleObj>
              </mc:Choice>
              <mc:Fallback>
                <p:oleObj name="Equation" r:id="rId8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062" y="2884718"/>
                        <a:ext cx="22225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55138"/>
              </p:ext>
            </p:extLst>
          </p:nvPr>
        </p:nvGraphicFramePr>
        <p:xfrm>
          <a:off x="3754929" y="2763093"/>
          <a:ext cx="54356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57320" imgH="558720" progId="Equation.DSMT4">
                  <p:embed/>
                </p:oleObj>
              </mc:Choice>
              <mc:Fallback>
                <p:oleObj name="Equation" r:id="rId9" imgW="2857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4929" y="2763093"/>
                        <a:ext cx="543560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39499"/>
              </p:ext>
            </p:extLst>
          </p:nvPr>
        </p:nvGraphicFramePr>
        <p:xfrm>
          <a:off x="410561" y="4195295"/>
          <a:ext cx="3719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55520" imgH="215640" progId="Equation.DSMT4">
                  <p:embed/>
                </p:oleObj>
              </mc:Choice>
              <mc:Fallback>
                <p:oleObj name="Equation" r:id="rId11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561" y="4195295"/>
                        <a:ext cx="371951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10918"/>
              </p:ext>
            </p:extLst>
          </p:nvPr>
        </p:nvGraphicFramePr>
        <p:xfrm>
          <a:off x="4203781" y="4181317"/>
          <a:ext cx="2657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3781" y="4181317"/>
                        <a:ext cx="26574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68852"/>
              </p:ext>
            </p:extLst>
          </p:nvPr>
        </p:nvGraphicFramePr>
        <p:xfrm>
          <a:off x="7026954" y="4132735"/>
          <a:ext cx="39608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600" imgH="304560" progId="Equation.DSMT4">
                  <p:embed/>
                </p:oleObj>
              </mc:Choice>
              <mc:Fallback>
                <p:oleObj name="Equation" r:id="rId15" imgW="2082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6954" y="4132735"/>
                        <a:ext cx="3960813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59509"/>
              </p:ext>
            </p:extLst>
          </p:nvPr>
        </p:nvGraphicFramePr>
        <p:xfrm>
          <a:off x="410561" y="5318747"/>
          <a:ext cx="30194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87240" imgH="304560" progId="Equation.DSMT4">
                  <p:embed/>
                </p:oleObj>
              </mc:Choice>
              <mc:Fallback>
                <p:oleObj name="Equation" r:id="rId17" imgW="1587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0561" y="5318747"/>
                        <a:ext cx="301942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40734"/>
              </p:ext>
            </p:extLst>
          </p:nvPr>
        </p:nvGraphicFramePr>
        <p:xfrm>
          <a:off x="3443368" y="4895679"/>
          <a:ext cx="15208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920" imgH="660240" progId="Equation.DSMT4">
                  <p:embed/>
                </p:oleObj>
              </mc:Choice>
              <mc:Fallback>
                <p:oleObj name="Equation" r:id="rId19" imgW="799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43368" y="4895679"/>
                        <a:ext cx="152082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12666" y="5681266"/>
            <a:ext cx="36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ỏa mãn ĐKXĐ).    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12666" y="4970338"/>
            <a:ext cx="36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ỏa mãn ĐKXĐ). 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51130" y="5275314"/>
            <a:ext cx="36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98387"/>
              </p:ext>
            </p:extLst>
          </p:nvPr>
        </p:nvGraphicFramePr>
        <p:xfrm>
          <a:off x="8775421" y="4982754"/>
          <a:ext cx="171608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01440" imgH="482400" progId="Equation.DSMT4">
                  <p:embed/>
                </p:oleObj>
              </mc:Choice>
              <mc:Fallback>
                <p:oleObj name="Equation" r:id="rId21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75421" y="4982754"/>
                        <a:ext cx="1716087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95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18" grpId="0"/>
      <p:bldP spid="19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5859" y="84147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19983"/>
              </p:ext>
            </p:extLst>
          </p:nvPr>
        </p:nvGraphicFramePr>
        <p:xfrm>
          <a:off x="679745" y="1447194"/>
          <a:ext cx="288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745" y="1447194"/>
                        <a:ext cx="2889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46409"/>
              </p:ext>
            </p:extLst>
          </p:nvPr>
        </p:nvGraphicFramePr>
        <p:xfrm>
          <a:off x="1158152" y="1158105"/>
          <a:ext cx="386238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507960" progId="Equation.DSMT4">
                  <p:embed/>
                </p:oleObj>
              </mc:Choice>
              <mc:Fallback>
                <p:oleObj name="Equation" r:id="rId4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152" y="1158105"/>
                        <a:ext cx="3862388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7306" y="2159921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57776" y="2191211"/>
            <a:ext cx="74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XĐ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0206"/>
              </p:ext>
            </p:extLst>
          </p:nvPr>
        </p:nvGraphicFramePr>
        <p:xfrm>
          <a:off x="4788892" y="2191211"/>
          <a:ext cx="16922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8892" y="2191211"/>
                        <a:ext cx="169227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4468" y="3153155"/>
            <a:ext cx="8251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06089"/>
              </p:ext>
            </p:extLst>
          </p:nvPr>
        </p:nvGraphicFramePr>
        <p:xfrm>
          <a:off x="3604617" y="4202236"/>
          <a:ext cx="2368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15640" progId="Equation.DSMT4">
                  <p:embed/>
                </p:oleObj>
              </mc:Choice>
              <mc:Fallback>
                <p:oleObj name="Equation" r:id="rId8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4617" y="4202236"/>
                        <a:ext cx="23685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427"/>
              </p:ext>
            </p:extLst>
          </p:nvPr>
        </p:nvGraphicFramePr>
        <p:xfrm>
          <a:off x="6076064" y="4159731"/>
          <a:ext cx="34305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304560" progId="Equation.DSMT4">
                  <p:embed/>
                </p:oleObj>
              </mc:Choice>
              <mc:Fallback>
                <p:oleObj name="Equation" r:id="rId10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76064" y="4159731"/>
                        <a:ext cx="3430587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64963"/>
              </p:ext>
            </p:extLst>
          </p:nvPr>
        </p:nvGraphicFramePr>
        <p:xfrm>
          <a:off x="814468" y="5344113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304560" progId="Equation.DSMT4">
                  <p:embed/>
                </p:oleObj>
              </mc:Choice>
              <mc:Fallback>
                <p:oleObj name="Equation" r:id="rId12" imgW="143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4468" y="5344113"/>
                        <a:ext cx="2730500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4312"/>
              </p:ext>
            </p:extLst>
          </p:nvPr>
        </p:nvGraphicFramePr>
        <p:xfrm>
          <a:off x="3631026" y="5070465"/>
          <a:ext cx="14954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533160" progId="Equation.DSMT4">
                  <p:embed/>
                </p:oleObj>
              </mc:Choice>
              <mc:Fallback>
                <p:oleObj name="Equation" r:id="rId14" imgW="78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31026" y="5070465"/>
                        <a:ext cx="1495425" cy="12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97608" y="5704671"/>
            <a:ext cx="36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hông thỏa mãn ĐKXĐ).    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68765" y="5138504"/>
            <a:ext cx="36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hông thỏa mãn ĐKXĐ).    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875774" y="5357164"/>
            <a:ext cx="36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9917"/>
              </p:ext>
            </p:extLst>
          </p:nvPr>
        </p:nvGraphicFramePr>
        <p:xfrm>
          <a:off x="9661525" y="5385898"/>
          <a:ext cx="8953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61525" y="5385898"/>
                        <a:ext cx="8953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005"/>
              </p:ext>
            </p:extLst>
          </p:nvPr>
        </p:nvGraphicFramePr>
        <p:xfrm>
          <a:off x="1772641" y="2850125"/>
          <a:ext cx="386238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840" imgH="507960" progId="Equation.DSMT4">
                  <p:embed/>
                </p:oleObj>
              </mc:Choice>
              <mc:Fallback>
                <p:oleObj name="Equation" r:id="rId18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2641" y="2850125"/>
                        <a:ext cx="3862388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99391"/>
              </p:ext>
            </p:extLst>
          </p:nvPr>
        </p:nvGraphicFramePr>
        <p:xfrm>
          <a:off x="5799166" y="2730771"/>
          <a:ext cx="518953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30240" imgH="558720" progId="Equation.DSMT4">
                  <p:embed/>
                </p:oleObj>
              </mc:Choice>
              <mc:Fallback>
                <p:oleObj name="Equation" r:id="rId19" imgW="2730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9166" y="2730771"/>
                        <a:ext cx="5189537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88737"/>
              </p:ext>
            </p:extLst>
          </p:nvPr>
        </p:nvGraphicFramePr>
        <p:xfrm>
          <a:off x="814468" y="4202236"/>
          <a:ext cx="2606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15640" progId="Equation.DSMT4">
                  <p:embed/>
                </p:oleObj>
              </mc:Choice>
              <mc:Fallback>
                <p:oleObj name="Equation" r:id="rId21" imgW="137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4468" y="4202236"/>
                        <a:ext cx="2606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92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16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541" y="959279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20198"/>
              </p:ext>
            </p:extLst>
          </p:nvPr>
        </p:nvGraphicFramePr>
        <p:xfrm>
          <a:off x="735843" y="1771195"/>
          <a:ext cx="31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5843" y="1771195"/>
                        <a:ext cx="3143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73636"/>
              </p:ext>
            </p:extLst>
          </p:nvPr>
        </p:nvGraphicFramePr>
        <p:xfrm>
          <a:off x="1163450" y="1542895"/>
          <a:ext cx="39131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355320" progId="Equation.DSMT4">
                  <p:embed/>
                </p:oleObj>
              </mc:Choice>
              <mc:Fallback>
                <p:oleObj name="Equation" r:id="rId4" imgW="2057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450" y="1542895"/>
                        <a:ext cx="39131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50011"/>
              </p:ext>
            </p:extLst>
          </p:nvPr>
        </p:nvGraphicFramePr>
        <p:xfrm>
          <a:off x="735843" y="2989892"/>
          <a:ext cx="288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843" y="2989892"/>
                        <a:ext cx="2889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83336"/>
              </p:ext>
            </p:extLst>
          </p:nvPr>
        </p:nvGraphicFramePr>
        <p:xfrm>
          <a:off x="1249645" y="2877749"/>
          <a:ext cx="2533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9645" y="2877749"/>
                        <a:ext cx="2533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19118" y="971373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</p:spTree>
    <p:extLst>
      <p:ext uri="{BB962C8B-B14F-4D97-AF65-F5344CB8AC3E}">
        <p14:creationId xmlns:p14="http://schemas.microsoft.com/office/powerpoint/2010/main" val="314633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0002" y="1049036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10236"/>
              </p:ext>
            </p:extLst>
          </p:nvPr>
        </p:nvGraphicFramePr>
        <p:xfrm>
          <a:off x="427304" y="1860952"/>
          <a:ext cx="31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304" y="1860952"/>
                        <a:ext cx="3143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8273"/>
              </p:ext>
            </p:extLst>
          </p:nvPr>
        </p:nvGraphicFramePr>
        <p:xfrm>
          <a:off x="854911" y="1632652"/>
          <a:ext cx="39131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355320" progId="Equation.DSMT4">
                  <p:embed/>
                </p:oleObj>
              </mc:Choice>
              <mc:Fallback>
                <p:oleObj name="Equation" r:id="rId4" imgW="2057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911" y="1632652"/>
                        <a:ext cx="39131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0579" y="106113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7304" y="259023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1629" y="319384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22991"/>
              </p:ext>
            </p:extLst>
          </p:nvPr>
        </p:nvGraphicFramePr>
        <p:xfrm>
          <a:off x="1714148" y="2967149"/>
          <a:ext cx="39131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55320" progId="Equation.DSMT4">
                  <p:embed/>
                </p:oleObj>
              </mc:Choice>
              <mc:Fallback>
                <p:oleObj name="Equation" r:id="rId6" imgW="2057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4148" y="2967149"/>
                        <a:ext cx="39131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43969"/>
              </p:ext>
            </p:extLst>
          </p:nvPr>
        </p:nvGraphicFramePr>
        <p:xfrm>
          <a:off x="5761038" y="3113088"/>
          <a:ext cx="4879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360" imgH="279360" progId="Equation.DSMT4">
                  <p:embed/>
                </p:oleObj>
              </mc:Choice>
              <mc:Fallback>
                <p:oleObj name="Equation" r:id="rId7" imgW="2565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1038" y="3113088"/>
                        <a:ext cx="48799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08587"/>
              </p:ext>
            </p:extLst>
          </p:nvPr>
        </p:nvGraphicFramePr>
        <p:xfrm>
          <a:off x="1666875" y="3797300"/>
          <a:ext cx="60880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00400" imgH="279360" progId="Equation.DSMT4">
                  <p:embed/>
                </p:oleObj>
              </mc:Choice>
              <mc:Fallback>
                <p:oleObj name="Equation" r:id="rId9" imgW="3200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6875" y="3797300"/>
                        <a:ext cx="6088063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32432"/>
              </p:ext>
            </p:extLst>
          </p:nvPr>
        </p:nvGraphicFramePr>
        <p:xfrm>
          <a:off x="1714148" y="5145338"/>
          <a:ext cx="44211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23800" imgH="304560" progId="Equation.DSMT4">
                  <p:embed/>
                </p:oleObj>
              </mc:Choice>
              <mc:Fallback>
                <p:oleObj name="Equation" r:id="rId11" imgW="232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4148" y="5145338"/>
                        <a:ext cx="4421188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83026"/>
              </p:ext>
            </p:extLst>
          </p:nvPr>
        </p:nvGraphicFramePr>
        <p:xfrm>
          <a:off x="6171098" y="4276186"/>
          <a:ext cx="14255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990360" progId="Equation.DSMT4">
                  <p:embed/>
                </p:oleObj>
              </mc:Choice>
              <mc:Fallback>
                <p:oleObj name="Equation" r:id="rId13" imgW="7491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1098" y="4276186"/>
                        <a:ext cx="1425575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61684"/>
              </p:ext>
            </p:extLst>
          </p:nvPr>
        </p:nvGraphicFramePr>
        <p:xfrm>
          <a:off x="8699120" y="5134582"/>
          <a:ext cx="20780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304560" progId="Equation.DSMT4">
                  <p:embed/>
                </p:oleObj>
              </mc:Choice>
              <mc:Fallback>
                <p:oleObj name="Equation" r:id="rId15" imgW="1091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99120" y="5134582"/>
                        <a:ext cx="207803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991030" y="522547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75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5615" y="121733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84085"/>
              </p:ext>
            </p:extLst>
          </p:nvPr>
        </p:nvGraphicFramePr>
        <p:xfrm>
          <a:off x="892920" y="1787278"/>
          <a:ext cx="288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920" y="1787278"/>
                        <a:ext cx="2889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21509"/>
              </p:ext>
            </p:extLst>
          </p:nvPr>
        </p:nvGraphicFramePr>
        <p:xfrm>
          <a:off x="1401112" y="1703183"/>
          <a:ext cx="2533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1112" y="1703183"/>
                        <a:ext cx="2533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46192" y="1229424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phương trình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6823" y="2379749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1148" y="2983355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37795"/>
              </p:ext>
            </p:extLst>
          </p:nvPr>
        </p:nvGraphicFramePr>
        <p:xfrm>
          <a:off x="5707063" y="3783013"/>
          <a:ext cx="1570037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787320" progId="Equation.DSMT4">
                  <p:embed/>
                </p:oleObj>
              </mc:Choice>
              <mc:Fallback>
                <p:oleObj name="Equation" r:id="rId6" imgW="8254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7063" y="3783013"/>
                        <a:ext cx="1570037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95510"/>
              </p:ext>
            </p:extLst>
          </p:nvPr>
        </p:nvGraphicFramePr>
        <p:xfrm>
          <a:off x="8280149" y="4372954"/>
          <a:ext cx="18367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04560" progId="Equation.DSMT4">
                  <p:embed/>
                </p:oleObj>
              </mc:Choice>
              <mc:Fallback>
                <p:oleObj name="Equation" r:id="rId8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0149" y="4372954"/>
                        <a:ext cx="1836738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41116" y="4463757"/>
            <a:ext cx="852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78147"/>
              </p:ext>
            </p:extLst>
          </p:nvPr>
        </p:nvGraphicFramePr>
        <p:xfrm>
          <a:off x="2200275" y="2909888"/>
          <a:ext cx="248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03040" progId="Equation.DSMT4">
                  <p:embed/>
                </p:oleObj>
              </mc:Choice>
              <mc:Fallback>
                <p:oleObj name="Equation" r:id="rId10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0275" y="2909888"/>
                        <a:ext cx="248443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24022"/>
              </p:ext>
            </p:extLst>
          </p:nvPr>
        </p:nvGraphicFramePr>
        <p:xfrm>
          <a:off x="4938713" y="2849563"/>
          <a:ext cx="33051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304560" progId="Equation.DSMT4">
                  <p:embed/>
                </p:oleObj>
              </mc:Choice>
              <mc:Fallback>
                <p:oleObj name="Equation" r:id="rId12" imgW="1739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8713" y="2849563"/>
                        <a:ext cx="33051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04209"/>
              </p:ext>
            </p:extLst>
          </p:nvPr>
        </p:nvGraphicFramePr>
        <p:xfrm>
          <a:off x="2212975" y="3587750"/>
          <a:ext cx="27495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304560" progId="Equation.DSMT4">
                  <p:embed/>
                </p:oleObj>
              </mc:Choice>
              <mc:Fallback>
                <p:oleObj name="Equation" r:id="rId14" imgW="1447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12975" y="3587750"/>
                        <a:ext cx="27495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72320"/>
              </p:ext>
            </p:extLst>
          </p:nvPr>
        </p:nvGraphicFramePr>
        <p:xfrm>
          <a:off x="2197100" y="4373563"/>
          <a:ext cx="34734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304560" progId="Equation.DSMT4">
                  <p:embed/>
                </p:oleObj>
              </mc:Choice>
              <mc:Fallback>
                <p:oleObj name="Equation" r:id="rId16" imgW="182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97100" y="4373563"/>
                        <a:ext cx="347345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46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809066" y="2013924"/>
            <a:ext cx="3809065" cy="17670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BTVN</a:t>
            </a:r>
          </a:p>
        </p:txBody>
      </p:sp>
      <p:sp>
        <p:nvSpPr>
          <p:cNvPr id="3" name="Rectangle 2"/>
          <p:cNvSpPr/>
          <p:nvPr/>
        </p:nvSpPr>
        <p:spPr>
          <a:xfrm>
            <a:off x="3982969" y="4364437"/>
            <a:ext cx="3450037" cy="10546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7.1; 7.2; 7.3 SBT Toán 9 Trang 60 </a:t>
            </a:r>
          </a:p>
        </p:txBody>
      </p:sp>
    </p:spTree>
    <p:extLst>
      <p:ext uri="{BB962C8B-B14F-4D97-AF65-F5344CB8AC3E}">
        <p14:creationId xmlns:p14="http://schemas.microsoft.com/office/powerpoint/2010/main" val="126205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5286" y="1011033"/>
            <a:ext cx="258929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0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0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0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798" y="2016636"/>
            <a:ext cx="1188720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thì: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90604"/>
              </p:ext>
            </p:extLst>
          </p:nvPr>
        </p:nvGraphicFramePr>
        <p:xfrm>
          <a:off x="6886119" y="2046753"/>
          <a:ext cx="4318000" cy="7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79360" progId="Equation.DSMT4">
                  <p:embed/>
                </p:oleObj>
              </mc:Choice>
              <mc:Fallback>
                <p:oleObj name="Equation" r:id="rId2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86119" y="2046753"/>
                        <a:ext cx="4318000" cy="778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71648"/>
              </p:ext>
            </p:extLst>
          </p:nvPr>
        </p:nvGraphicFramePr>
        <p:xfrm>
          <a:off x="1120897" y="2225334"/>
          <a:ext cx="955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15640" progId="Equation.DSMT4">
                  <p:embed/>
                </p:oleObj>
              </mc:Choice>
              <mc:Fallback>
                <p:oleObj name="Equation" r:id="rId4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897" y="2225334"/>
                        <a:ext cx="9556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96412"/>
              </p:ext>
            </p:extLst>
          </p:nvPr>
        </p:nvGraphicFramePr>
        <p:xfrm>
          <a:off x="4552950" y="2822575"/>
          <a:ext cx="286543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812520" progId="Equation.DSMT4">
                  <p:embed/>
                </p:oleObj>
              </mc:Choice>
              <mc:Fallback>
                <p:oleObj name="Equation" r:id="rId6" imgW="1028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2950" y="2822575"/>
                        <a:ext cx="2865438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4172" y="1854857"/>
            <a:ext cx="11754756" cy="332636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226" y="5530430"/>
            <a:ext cx="11887202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2600" i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et,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98490" y="546559"/>
            <a:ext cx="42643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 LẠI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844457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55622" y="1418423"/>
            <a:ext cx="59811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sz="3000" b="1" i="1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trùng phương:</a:t>
            </a:r>
            <a:endParaRPr lang="en-US" sz="30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78010" y="2114448"/>
            <a:ext cx="762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16479"/>
              </p:ext>
            </p:extLst>
          </p:nvPr>
        </p:nvGraphicFramePr>
        <p:xfrm>
          <a:off x="4533822" y="2682511"/>
          <a:ext cx="46894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304560" progId="Equation.DSMT4">
                  <p:embed/>
                </p:oleObj>
              </mc:Choice>
              <mc:Fallback>
                <p:oleObj name="Equation" r:id="rId2" imgW="1968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3822" y="2682511"/>
                        <a:ext cx="46894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818255" y="3800444"/>
            <a:ext cx="11232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ta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):     </a:t>
            </a:r>
            <a:endParaRPr lang="en-US" sz="24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27744"/>
              </p:ext>
            </p:extLst>
          </p:nvPr>
        </p:nvGraphicFramePr>
        <p:xfrm>
          <a:off x="2489483" y="3726315"/>
          <a:ext cx="1089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9483" y="3726315"/>
                        <a:ext cx="10890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42929"/>
              </p:ext>
            </p:extLst>
          </p:nvPr>
        </p:nvGraphicFramePr>
        <p:xfrm>
          <a:off x="5213818" y="4432618"/>
          <a:ext cx="31178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04560" progId="Equation.DSMT4">
                  <p:embed/>
                </p:oleObj>
              </mc:Choice>
              <mc:Fallback>
                <p:oleObj name="Equation" r:id="rId6" imgW="1307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3818" y="4432618"/>
                        <a:ext cx="311785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E917C57-8B67-449D-9065-1738CF204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30646"/>
              </p:ext>
            </p:extLst>
          </p:nvPr>
        </p:nvGraphicFramePr>
        <p:xfrm>
          <a:off x="8601346" y="3851598"/>
          <a:ext cx="242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20" imgH="152280" progId="Equation.DSMT4">
                  <p:embed/>
                </p:oleObj>
              </mc:Choice>
              <mc:Fallback>
                <p:oleObj name="Equation" r:id="rId8" imgW="101520" imgH="1522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1346" y="3851598"/>
                        <a:ext cx="2428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65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18525"/>
              </p:ext>
            </p:extLst>
          </p:nvPr>
        </p:nvGraphicFramePr>
        <p:xfrm>
          <a:off x="8779180" y="1172232"/>
          <a:ext cx="410206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304560" progId="Equation.DSMT4">
                  <p:embed/>
                </p:oleObj>
              </mc:Choice>
              <mc:Fallback>
                <p:oleObj name="Equation" r:id="rId2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79180" y="1172232"/>
                        <a:ext cx="410206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480"/>
              </p:ext>
            </p:extLst>
          </p:nvPr>
        </p:nvGraphicFramePr>
        <p:xfrm>
          <a:off x="5385312" y="2285089"/>
          <a:ext cx="5318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304560" progId="Equation.DSMT4">
                  <p:embed/>
                </p:oleObj>
              </mc:Choice>
              <mc:Fallback>
                <p:oleObj name="Equation" r:id="rId4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5312" y="2285089"/>
                        <a:ext cx="531812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70997"/>
              </p:ext>
            </p:extLst>
          </p:nvPr>
        </p:nvGraphicFramePr>
        <p:xfrm>
          <a:off x="5341148" y="2076068"/>
          <a:ext cx="752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52280" progId="Equation.DSMT4">
                  <p:embed/>
                </p:oleObj>
              </mc:Choice>
              <mc:Fallback>
                <p:oleObj name="Equation" r:id="rId6" imgW="393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1148" y="2076068"/>
                        <a:ext cx="75247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61562"/>
              </p:ext>
            </p:extLst>
          </p:nvPr>
        </p:nvGraphicFramePr>
        <p:xfrm>
          <a:off x="6653647" y="4468396"/>
          <a:ext cx="941954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3647" y="4468396"/>
                        <a:ext cx="941954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957047" y="1276047"/>
            <a:ext cx="6470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98020" y="2033617"/>
            <a:ext cx="8099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Khi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32282"/>
              </p:ext>
            </p:extLst>
          </p:nvPr>
        </p:nvGraphicFramePr>
        <p:xfrm>
          <a:off x="2776061" y="1935590"/>
          <a:ext cx="1089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6061" y="1935590"/>
                        <a:ext cx="10890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45328" y="303596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37914"/>
              </p:ext>
            </p:extLst>
          </p:nvPr>
        </p:nvGraphicFramePr>
        <p:xfrm>
          <a:off x="4714223" y="2927253"/>
          <a:ext cx="4349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04560" progId="Equation.DSMT4">
                  <p:embed/>
                </p:oleObj>
              </mc:Choice>
              <mc:Fallback>
                <p:oleObj name="Equation" r:id="rId12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4223" y="2927253"/>
                        <a:ext cx="4349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1768"/>
              </p:ext>
            </p:extLst>
          </p:nvPr>
        </p:nvGraphicFramePr>
        <p:xfrm>
          <a:off x="9170003" y="1927353"/>
          <a:ext cx="410206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304560" progId="Equation.DSMT4">
                  <p:embed/>
                </p:oleObj>
              </mc:Choice>
              <mc:Fallback>
                <p:oleObj name="Equation" r:id="rId14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70003" y="1927353"/>
                        <a:ext cx="410206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90963"/>
              </p:ext>
            </p:extLst>
          </p:nvPr>
        </p:nvGraphicFramePr>
        <p:xfrm>
          <a:off x="8327710" y="2983042"/>
          <a:ext cx="603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253800" progId="Equation.DSMT4">
                  <p:embed/>
                </p:oleObj>
              </mc:Choice>
              <mc:Fallback>
                <p:oleObj name="Equation" r:id="rId16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7710" y="2983042"/>
                        <a:ext cx="6032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45328" y="3566092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 dấu của       . 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90496"/>
              </p:ext>
            </p:extLst>
          </p:nvPr>
        </p:nvGraphicFramePr>
        <p:xfrm>
          <a:off x="3886492" y="3519834"/>
          <a:ext cx="530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253800" progId="Equation.DSMT4">
                  <p:embed/>
                </p:oleObj>
              </mc:Choice>
              <mc:Fallback>
                <p:oleObj name="Equation" r:id="rId1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86492" y="3519834"/>
                        <a:ext cx="53022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745328" y="4169310"/>
            <a:ext cx="8324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54638"/>
              </p:ext>
            </p:extLst>
          </p:nvPr>
        </p:nvGraphicFramePr>
        <p:xfrm>
          <a:off x="6548438" y="4062413"/>
          <a:ext cx="4095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04560" progId="Equation.DSMT4">
                  <p:embed/>
                </p:oleObj>
              </mc:Choice>
              <mc:Fallback>
                <p:oleObj name="Equation" r:id="rId20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48438" y="4062413"/>
                        <a:ext cx="4095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08365"/>
              </p:ext>
            </p:extLst>
          </p:nvPr>
        </p:nvGraphicFramePr>
        <p:xfrm>
          <a:off x="5613129" y="4468396"/>
          <a:ext cx="941954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266400" progId="Equation.DSMT4">
                  <p:embed/>
                </p:oleObj>
              </mc:Choice>
              <mc:Fallback>
                <p:oleObj name="Equation" r:id="rId22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13129" y="4468396"/>
                        <a:ext cx="941954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62962"/>
              </p:ext>
            </p:extLst>
          </p:nvPr>
        </p:nvGraphicFramePr>
        <p:xfrm>
          <a:off x="7791217" y="5142390"/>
          <a:ext cx="555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960" imgH="304560" progId="Equation.DSMT4">
                  <p:embed/>
                </p:oleObj>
              </mc:Choice>
              <mc:Fallback>
                <p:oleObj name="Equation" r:id="rId24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91217" y="5142390"/>
                        <a:ext cx="55562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45328" y="5260458"/>
            <a:ext cx="8324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323246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1" grpId="0"/>
      <p:bldP spid="13" grpId="0"/>
      <p:bldP spid="18" grpId="0"/>
      <p:bldP spid="21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58561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( ?1_SGK)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1418" y="813120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ác phương trình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97137"/>
              </p:ext>
            </p:extLst>
          </p:nvPr>
        </p:nvGraphicFramePr>
        <p:xfrm>
          <a:off x="1172978" y="1524663"/>
          <a:ext cx="24431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91960" progId="Equation.DSMT4">
                  <p:embed/>
                </p:oleObj>
              </mc:Choice>
              <mc:Fallback>
                <p:oleObj name="Equation" r:id="rId2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2978" y="1524663"/>
                        <a:ext cx="244316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50385"/>
              </p:ext>
            </p:extLst>
          </p:nvPr>
        </p:nvGraphicFramePr>
        <p:xfrm>
          <a:off x="1172978" y="2223163"/>
          <a:ext cx="25384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91960" progId="Equation.DSMT4">
                  <p:embed/>
                </p:oleObj>
              </mc:Choice>
              <mc:Fallback>
                <p:oleObj name="Equation" r:id="rId4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2978" y="2223163"/>
                        <a:ext cx="253841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20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72268"/>
              </p:ext>
            </p:extLst>
          </p:nvPr>
        </p:nvGraphicFramePr>
        <p:xfrm>
          <a:off x="84674" y="82941"/>
          <a:ext cx="24431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91960" progId="Equation.DSMT4">
                  <p:embed/>
                </p:oleObj>
              </mc:Choice>
              <mc:Fallback>
                <p:oleObj name="Equation" r:id="rId2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674" y="82941"/>
                        <a:ext cx="244316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674" y="851805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4673" y="1356558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                           phương trình đã cho trở thành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01006"/>
              </p:ext>
            </p:extLst>
          </p:nvPr>
        </p:nvGraphicFramePr>
        <p:xfrm>
          <a:off x="722800" y="1251109"/>
          <a:ext cx="2268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04560" progId="Equation.DSMT4">
                  <p:embed/>
                </p:oleObj>
              </mc:Choice>
              <mc:Fallback>
                <p:oleObj name="Equation" r:id="rId4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800" y="1251109"/>
                        <a:ext cx="226853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2214"/>
              </p:ext>
            </p:extLst>
          </p:nvPr>
        </p:nvGraphicFramePr>
        <p:xfrm>
          <a:off x="722313" y="1979613"/>
          <a:ext cx="1790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313" y="1979613"/>
                        <a:ext cx="17907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41410"/>
              </p:ext>
            </p:extLst>
          </p:nvPr>
        </p:nvGraphicFramePr>
        <p:xfrm>
          <a:off x="2668588" y="1951038"/>
          <a:ext cx="3411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304560" progId="Equation.DSMT4">
                  <p:embed/>
                </p:oleObj>
              </mc:Choice>
              <mc:Fallback>
                <p:oleObj name="Equation" r:id="rId8" imgW="1790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8588" y="1951038"/>
                        <a:ext cx="341153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57945"/>
              </p:ext>
            </p:extLst>
          </p:nvPr>
        </p:nvGraphicFramePr>
        <p:xfrm>
          <a:off x="722313" y="3028950"/>
          <a:ext cx="2686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04560" progId="Equation.DSMT4">
                  <p:embed/>
                </p:oleObj>
              </mc:Choice>
              <mc:Fallback>
                <p:oleObj name="Equation" r:id="rId10" imgW="1409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3" y="3028950"/>
                        <a:ext cx="26860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24955"/>
              </p:ext>
            </p:extLst>
          </p:nvPr>
        </p:nvGraphicFramePr>
        <p:xfrm>
          <a:off x="3533237" y="2603870"/>
          <a:ext cx="1427162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660240" progId="Equation.DSMT4">
                  <p:embed/>
                </p:oleObj>
              </mc:Choice>
              <mc:Fallback>
                <p:oleObj name="Equation" r:id="rId12" imgW="749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3237" y="2603870"/>
                        <a:ext cx="1427162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6502" y="3471051"/>
            <a:ext cx="3402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).   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04554"/>
              </p:ext>
            </p:extLst>
          </p:nvPr>
        </p:nvGraphicFramePr>
        <p:xfrm>
          <a:off x="6223367" y="3522296"/>
          <a:ext cx="846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52280" progId="Equation.DSMT4">
                  <p:embed/>
                </p:oleObj>
              </mc:Choice>
              <mc:Fallback>
                <p:oleObj name="Equation" r:id="rId14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3367" y="3522296"/>
                        <a:ext cx="8461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6502" y="2679700"/>
            <a:ext cx="3402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.    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4285701"/>
            <a:ext cx="5047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70767"/>
              </p:ext>
            </p:extLst>
          </p:nvPr>
        </p:nvGraphicFramePr>
        <p:xfrm>
          <a:off x="4203925" y="4201480"/>
          <a:ext cx="1306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15640" progId="Equation.DSMT4">
                  <p:embed/>
                </p:oleObj>
              </mc:Choice>
              <mc:Fallback>
                <p:oleObj name="Equation" r:id="rId16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3925" y="4201480"/>
                        <a:ext cx="13065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4741"/>
              </p:ext>
            </p:extLst>
          </p:nvPr>
        </p:nvGraphicFramePr>
        <p:xfrm>
          <a:off x="4422775" y="4984750"/>
          <a:ext cx="1355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177480" progId="Equation.DSMT4">
                  <p:embed/>
                </p:oleObj>
              </mc:Choice>
              <mc:Fallback>
                <p:oleObj name="Equation" r:id="rId18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2775" y="4984750"/>
                        <a:ext cx="135572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31437"/>
              </p:ext>
            </p:extLst>
          </p:nvPr>
        </p:nvGraphicFramePr>
        <p:xfrm>
          <a:off x="1389121" y="5448943"/>
          <a:ext cx="12350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304560" progId="Equation.DSMT4">
                  <p:embed/>
                </p:oleObj>
              </mc:Choice>
              <mc:Fallback>
                <p:oleObj name="Equation" r:id="rId20" imgW="64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89121" y="5448943"/>
                        <a:ext cx="12350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5800" y="5514571"/>
            <a:ext cx="778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      </a:t>
            </a:r>
          </a:p>
        </p:txBody>
      </p:sp>
    </p:spTree>
    <p:extLst>
      <p:ext uri="{BB962C8B-B14F-4D97-AF65-F5344CB8AC3E}">
        <p14:creationId xmlns:p14="http://schemas.microsoft.com/office/powerpoint/2010/main" val="111770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4" grpId="0"/>
      <p:bldP spid="15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87641"/>
              </p:ext>
            </p:extLst>
          </p:nvPr>
        </p:nvGraphicFramePr>
        <p:xfrm>
          <a:off x="84673" y="-27158"/>
          <a:ext cx="29749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04560" progId="Equation.DSMT4">
                  <p:embed/>
                </p:oleObj>
              </mc:Choice>
              <mc:Fallback>
                <p:oleObj name="Equation" r:id="rId2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673" y="-27158"/>
                        <a:ext cx="29749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4674" y="851805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673" y="1356558"/>
            <a:ext cx="832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                           phương trình đã cho trở thành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18709"/>
              </p:ext>
            </p:extLst>
          </p:nvPr>
        </p:nvGraphicFramePr>
        <p:xfrm>
          <a:off x="722800" y="1251109"/>
          <a:ext cx="22685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04560" progId="Equation.DSMT4">
                  <p:embed/>
                </p:oleObj>
              </mc:Choice>
              <mc:Fallback>
                <p:oleObj name="Equation" r:id="rId4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800" y="1251109"/>
                        <a:ext cx="2268537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86012"/>
              </p:ext>
            </p:extLst>
          </p:nvPr>
        </p:nvGraphicFramePr>
        <p:xfrm>
          <a:off x="685799" y="1965346"/>
          <a:ext cx="24447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04560" progId="Equation.DSMT4">
                  <p:embed/>
                </p:oleObj>
              </mc:Choice>
              <mc:Fallback>
                <p:oleObj name="Equation" r:id="rId6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799" y="1965346"/>
                        <a:ext cx="24447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02055"/>
              </p:ext>
            </p:extLst>
          </p:nvPr>
        </p:nvGraphicFramePr>
        <p:xfrm>
          <a:off x="3222979" y="1950381"/>
          <a:ext cx="32416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304560" progId="Equation.DSMT4">
                  <p:embed/>
                </p:oleObj>
              </mc:Choice>
              <mc:Fallback>
                <p:oleObj name="Equation" r:id="rId8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2979" y="1950381"/>
                        <a:ext cx="32416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34738"/>
              </p:ext>
            </p:extLst>
          </p:nvPr>
        </p:nvGraphicFramePr>
        <p:xfrm>
          <a:off x="696913" y="3028950"/>
          <a:ext cx="27352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304560" progId="Equation.DSMT4">
                  <p:embed/>
                </p:oleObj>
              </mc:Choice>
              <mc:Fallback>
                <p:oleObj name="Equation" r:id="rId10" imgW="143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913" y="3028950"/>
                        <a:ext cx="2735262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54991"/>
              </p:ext>
            </p:extLst>
          </p:nvPr>
        </p:nvGraphicFramePr>
        <p:xfrm>
          <a:off x="3544888" y="2603500"/>
          <a:ext cx="14033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660240" progId="Equation.DSMT4">
                  <p:embed/>
                </p:oleObj>
              </mc:Choice>
              <mc:Fallback>
                <p:oleObj name="Equation" r:id="rId12" imgW="736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4888" y="2603500"/>
                        <a:ext cx="1403350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6502" y="3471051"/>
            <a:ext cx="3402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).   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10149"/>
              </p:ext>
            </p:extLst>
          </p:nvPr>
        </p:nvGraphicFramePr>
        <p:xfrm>
          <a:off x="1524000" y="56213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56213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799" y="5601790"/>
            <a:ext cx="778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 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06502" y="2687630"/>
            <a:ext cx="3402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).   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81529"/>
              </p:ext>
            </p:extLst>
          </p:nvPr>
        </p:nvGraphicFramePr>
        <p:xfrm>
          <a:off x="6196990" y="2738071"/>
          <a:ext cx="846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52280" progId="Equation.DSMT4">
                  <p:embed/>
                </p:oleObj>
              </mc:Choice>
              <mc:Fallback>
                <p:oleObj name="Equation" r:id="rId16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96990" y="2738071"/>
                        <a:ext cx="8461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799" y="4347678"/>
            <a:ext cx="74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      vô nghiệm.     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63793"/>
              </p:ext>
            </p:extLst>
          </p:nvPr>
        </p:nvGraphicFramePr>
        <p:xfrm>
          <a:off x="2654027" y="4239677"/>
          <a:ext cx="4349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304560" progId="Equation.DSMT4">
                  <p:embed/>
                </p:oleObj>
              </mc:Choice>
              <mc:Fallback>
                <p:oleObj name="Equation" r:id="rId18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4027" y="4239677"/>
                        <a:ext cx="4349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5798" y="4955822"/>
            <a:ext cx="74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  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94530"/>
              </p:ext>
            </p:extLst>
          </p:nvPr>
        </p:nvGraphicFramePr>
        <p:xfrm>
          <a:off x="2580174" y="4873128"/>
          <a:ext cx="4111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04560" progId="Equation.DSMT4">
                  <p:embed/>
                </p:oleObj>
              </mc:Choice>
              <mc:Fallback>
                <p:oleObj name="Equation" r:id="rId20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80174" y="4873128"/>
                        <a:ext cx="4111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86654"/>
              </p:ext>
            </p:extLst>
          </p:nvPr>
        </p:nvGraphicFramePr>
        <p:xfrm>
          <a:off x="253679" y="4445805"/>
          <a:ext cx="361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679" y="4445805"/>
                        <a:ext cx="361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5081"/>
              </p:ext>
            </p:extLst>
          </p:nvPr>
        </p:nvGraphicFramePr>
        <p:xfrm>
          <a:off x="253679" y="5004885"/>
          <a:ext cx="361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152280" progId="Equation.DSMT4">
                  <p:embed/>
                </p:oleObj>
              </mc:Choice>
              <mc:Fallback>
                <p:oleObj name="Equation" r:id="rId2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679" y="5004885"/>
                        <a:ext cx="361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92881"/>
              </p:ext>
            </p:extLst>
          </p:nvPr>
        </p:nvGraphicFramePr>
        <p:xfrm>
          <a:off x="6188197" y="3523722"/>
          <a:ext cx="846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152280" progId="Equation.DSMT4">
                  <p:embed/>
                </p:oleObj>
              </mc:Choice>
              <mc:Fallback>
                <p:oleObj name="Equation" r:id="rId26" imgW="355320" imgH="1522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88197" y="3523722"/>
                        <a:ext cx="8461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8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18" grpId="0"/>
      <p:bldP spid="20" grpId="0"/>
      <p:bldP spid="22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2940" y="1444185"/>
            <a:ext cx="9154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82640" y="3236560"/>
            <a:ext cx="9395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đặt ẩn phụ, không nhất thiết có điều kiện của ẩn phụ đi kèm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82640" y="3882624"/>
            <a:ext cx="7695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 khi đặt ẩn phụ, phương trình ẩn cũ “trở thành” phương trình với ẩn mới, chứ không tương đương.</a:t>
            </a:r>
          </a:p>
        </p:txBody>
      </p:sp>
    </p:spTree>
    <p:extLst>
      <p:ext uri="{BB962C8B-B14F-4D97-AF65-F5344CB8AC3E}">
        <p14:creationId xmlns:p14="http://schemas.microsoft.com/office/powerpoint/2010/main" val="111022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5</TotalTime>
  <Words>782</Words>
  <Application>Microsoft Office PowerPoint</Application>
  <PresentationFormat>Widescreen</PresentationFormat>
  <Paragraphs>12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HU THU</cp:lastModifiedBy>
  <cp:revision>247</cp:revision>
  <dcterms:created xsi:type="dcterms:W3CDTF">2020-04-01T12:25:59Z</dcterms:created>
  <dcterms:modified xsi:type="dcterms:W3CDTF">2023-02-17T23:25:25Z</dcterms:modified>
</cp:coreProperties>
</file>